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6"/>
  </p:notesMasterIdLst>
  <p:sldIdLst>
    <p:sldId id="301" r:id="rId3"/>
    <p:sldId id="315" r:id="rId4"/>
    <p:sldId id="351" r:id="rId5"/>
    <p:sldId id="359" r:id="rId6"/>
    <p:sldId id="368" r:id="rId7"/>
    <p:sldId id="360" r:id="rId8"/>
    <p:sldId id="361" r:id="rId9"/>
    <p:sldId id="367" r:id="rId10"/>
    <p:sldId id="363" r:id="rId11"/>
    <p:sldId id="364" r:id="rId12"/>
    <p:sldId id="365" r:id="rId13"/>
    <p:sldId id="366" r:id="rId14"/>
    <p:sldId id="346" r:id="rId15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F0D9"/>
    <a:srgbClr val="548235"/>
    <a:srgbClr val="0000FF"/>
    <a:srgbClr val="DAE3F3"/>
    <a:srgbClr val="ECF9FF"/>
    <a:srgbClr val="002060"/>
    <a:srgbClr val="3333FF"/>
    <a:srgbClr val="135F82"/>
    <a:srgbClr val="FFA7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6364" autoAdjust="0"/>
  </p:normalViewPr>
  <p:slideViewPr>
    <p:cSldViewPr>
      <p:cViewPr varScale="1">
        <p:scale>
          <a:sx n="51" d="100"/>
          <a:sy n="51" d="100"/>
        </p:scale>
        <p:origin x="966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57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14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634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57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350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530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385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53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414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17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32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696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012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7591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098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341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6819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84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001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296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9297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4451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953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8613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4323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91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659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19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824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3832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6718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650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2969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339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598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5365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2984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556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47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873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521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2889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9053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1040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688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263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9999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7564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345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957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6821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5169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3181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6550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425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3855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3626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6575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3395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8076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5594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9492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5925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5239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421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86413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8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3669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77231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53280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91246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8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76" Type="http://schemas.openxmlformats.org/officeDocument/2006/relationships/slideLayout" Target="../slideLayouts/slideLayout76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74.xml"/><Relationship Id="rId79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82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image" Target="../media/image1.png"/><Relationship Id="rId81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7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7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8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8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8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8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8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831" r:id="rId3"/>
    <p:sldLayoutId id="2147483830" r:id="rId4"/>
    <p:sldLayoutId id="2147483829" r:id="rId5"/>
    <p:sldLayoutId id="2147483828" r:id="rId6"/>
    <p:sldLayoutId id="2147483827" r:id="rId7"/>
    <p:sldLayoutId id="2147483826" r:id="rId8"/>
    <p:sldLayoutId id="2147483825" r:id="rId9"/>
    <p:sldLayoutId id="2147483824" r:id="rId10"/>
    <p:sldLayoutId id="2147483823" r:id="rId11"/>
    <p:sldLayoutId id="2147483822" r:id="rId12"/>
    <p:sldLayoutId id="2147483821" r:id="rId13"/>
    <p:sldLayoutId id="2147483820" r:id="rId14"/>
    <p:sldLayoutId id="2147483819" r:id="rId15"/>
    <p:sldLayoutId id="2147483818" r:id="rId16"/>
    <p:sldLayoutId id="2147483811" r:id="rId17"/>
    <p:sldLayoutId id="2147483810" r:id="rId18"/>
    <p:sldLayoutId id="2147483809" r:id="rId19"/>
    <p:sldLayoutId id="2147483808" r:id="rId20"/>
    <p:sldLayoutId id="2147483807" r:id="rId21"/>
    <p:sldLayoutId id="2147483806" r:id="rId22"/>
    <p:sldLayoutId id="2147483805" r:id="rId23"/>
    <p:sldLayoutId id="2147483804" r:id="rId24"/>
    <p:sldLayoutId id="2147483803" r:id="rId25"/>
    <p:sldLayoutId id="2147483802" r:id="rId26"/>
    <p:sldLayoutId id="2147483801" r:id="rId27"/>
    <p:sldLayoutId id="2147483800" r:id="rId28"/>
    <p:sldLayoutId id="2147483799" r:id="rId29"/>
    <p:sldLayoutId id="2147483798" r:id="rId30"/>
    <p:sldLayoutId id="2147483797" r:id="rId31"/>
    <p:sldLayoutId id="2147483796" r:id="rId32"/>
    <p:sldLayoutId id="2147483795" r:id="rId33"/>
    <p:sldLayoutId id="2147483794" r:id="rId34"/>
    <p:sldLayoutId id="2147483793" r:id="rId35"/>
    <p:sldLayoutId id="2147483792" r:id="rId36"/>
    <p:sldLayoutId id="2147483791" r:id="rId37"/>
    <p:sldLayoutId id="2147483790" r:id="rId38"/>
    <p:sldLayoutId id="2147483789" r:id="rId39"/>
    <p:sldLayoutId id="2147483788" r:id="rId40"/>
    <p:sldLayoutId id="2147483787" r:id="rId41"/>
    <p:sldLayoutId id="2147483786" r:id="rId42"/>
    <p:sldLayoutId id="2147483785" r:id="rId43"/>
    <p:sldLayoutId id="2147483784" r:id="rId44"/>
    <p:sldLayoutId id="2147483783" r:id="rId45"/>
    <p:sldLayoutId id="2147483782" r:id="rId46"/>
    <p:sldLayoutId id="2147483781" r:id="rId47"/>
    <p:sldLayoutId id="2147483780" r:id="rId48"/>
    <p:sldLayoutId id="2147483779" r:id="rId49"/>
    <p:sldLayoutId id="2147483778" r:id="rId50"/>
    <p:sldLayoutId id="2147483777" r:id="rId51"/>
    <p:sldLayoutId id="2147483776" r:id="rId52"/>
    <p:sldLayoutId id="2147483775" r:id="rId53"/>
    <p:sldLayoutId id="2147483774" r:id="rId54"/>
    <p:sldLayoutId id="2147483773" r:id="rId55"/>
    <p:sldLayoutId id="2147483772" r:id="rId56"/>
    <p:sldLayoutId id="2147483771" r:id="rId57"/>
    <p:sldLayoutId id="2147483770" r:id="rId58"/>
    <p:sldLayoutId id="2147483769" r:id="rId59"/>
    <p:sldLayoutId id="2147483768" r:id="rId60"/>
    <p:sldLayoutId id="2147483741" r:id="rId61"/>
    <p:sldLayoutId id="2147483742" r:id="rId62"/>
    <p:sldLayoutId id="2147483743" r:id="rId63"/>
    <p:sldLayoutId id="2147483744" r:id="rId64"/>
    <p:sldLayoutId id="2147483745" r:id="rId65"/>
    <p:sldLayoutId id="2147483817" r:id="rId66"/>
    <p:sldLayoutId id="2147483816" r:id="rId67"/>
    <p:sldLayoutId id="2147483815" r:id="rId68"/>
    <p:sldLayoutId id="2147483814" r:id="rId69"/>
    <p:sldLayoutId id="2147483813" r:id="rId70"/>
    <p:sldLayoutId id="2147483812" r:id="rId71"/>
    <p:sldLayoutId id="2147483746" r:id="rId72"/>
    <p:sldLayoutId id="2147483747" r:id="rId73"/>
    <p:sldLayoutId id="2147483748" r:id="rId74"/>
    <p:sldLayoutId id="2147483749" r:id="rId75"/>
    <p:sldLayoutId id="2147483750" r:id="rId76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57.png"/><Relationship Id="rId5" Type="http://schemas.openxmlformats.org/officeDocument/2006/relationships/image" Target="../media/image54.png"/><Relationship Id="rId10" Type="http://schemas.openxmlformats.org/officeDocument/2006/relationships/image" Target="../media/image560.png"/><Relationship Id="rId4" Type="http://schemas.openxmlformats.org/officeDocument/2006/relationships/image" Target="../media/image53.png"/><Relationship Id="rId9" Type="http://schemas.openxmlformats.org/officeDocument/2006/relationships/image" Target="../media/image5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19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6945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468751" y="1907684"/>
            <a:ext cx="361342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81948" y="4446052"/>
            <a:ext cx="18958977" cy="861744"/>
            <a:chOff x="3152906" y="4446051"/>
            <a:chExt cx="18958977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52906" y="4446051"/>
              <a:ext cx="18958977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PHƯƠNG TRÌNH MẶT PHẲNG (TIẾT 2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79715" y="1519170"/>
            <a:ext cx="1814128" cy="1759474"/>
            <a:chOff x="13257631" y="1114221"/>
            <a:chExt cx="1814128" cy="1767346"/>
          </a:xfrm>
        </p:grpSpPr>
        <p:sp>
          <p:nvSpPr>
            <p:cNvPr id="24" name="TextBox 23"/>
            <p:cNvSpPr txBox="1"/>
            <p:nvPr/>
          </p:nvSpPr>
          <p:spPr>
            <a:xfrm>
              <a:off x="13257631" y="111422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369789" y="1536779"/>
              <a:ext cx="1319531" cy="134478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8" name="Group 26"/>
          <p:cNvGrpSpPr/>
          <p:nvPr/>
        </p:nvGrpSpPr>
        <p:grpSpPr>
          <a:xfrm>
            <a:off x="2372943" y="5796146"/>
            <a:ext cx="1392454" cy="872745"/>
            <a:chOff x="7459669" y="7543800"/>
            <a:chExt cx="1381118" cy="872846"/>
          </a:xfrm>
        </p:grpSpPr>
        <p:sp>
          <p:nvSpPr>
            <p:cNvPr id="59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7469187" y="7685126"/>
              <a:ext cx="1371600" cy="731520"/>
              <a:chOff x="7469187" y="7685126"/>
              <a:chExt cx="1371600" cy="731520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997786" y="7688759"/>
                <a:ext cx="42955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</a:p>
            </p:txBody>
          </p:sp>
        </p:grpSp>
      </p:grpSp>
      <p:grpSp>
        <p:nvGrpSpPr>
          <p:cNvPr id="63" name="Group 67"/>
          <p:cNvGrpSpPr/>
          <p:nvPr/>
        </p:nvGrpSpPr>
        <p:grpSpPr>
          <a:xfrm>
            <a:off x="2368702" y="7770881"/>
            <a:ext cx="8086609" cy="929775"/>
            <a:chOff x="7459670" y="8524495"/>
            <a:chExt cx="808753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645475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VÍ DỤ MINH HỌA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3" name="Group 44"/>
          <p:cNvGrpSpPr/>
          <p:nvPr/>
        </p:nvGrpSpPr>
        <p:grpSpPr>
          <a:xfrm>
            <a:off x="2385588" y="9745055"/>
            <a:ext cx="1384600" cy="872745"/>
            <a:chOff x="7459669" y="7543800"/>
            <a:chExt cx="1381118" cy="872846"/>
          </a:xfrm>
        </p:grpSpPr>
        <p:sp>
          <p:nvSpPr>
            <p:cNvPr id="8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5" name="Group 46"/>
            <p:cNvGrpSpPr/>
            <p:nvPr/>
          </p:nvGrpSpPr>
          <p:grpSpPr>
            <a:xfrm>
              <a:off x="7469187" y="7685126"/>
              <a:ext cx="1371600" cy="731520"/>
              <a:chOff x="7469187" y="7685126"/>
              <a:chExt cx="1371600" cy="731520"/>
            </a:xfrm>
          </p:grpSpPr>
          <p:sp>
            <p:nvSpPr>
              <p:cNvPr id="86" name="Round Same Side Corner Rectangle 85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7751373" y="7688759"/>
                <a:ext cx="92238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I</a:t>
                </a:r>
              </a:p>
            </p:txBody>
          </p:sp>
        </p:grp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5F5D49A7-84BC-4C3A-8EB6-5AA0484D9D89}"/>
              </a:ext>
            </a:extLst>
          </p:cNvPr>
          <p:cNvSpPr txBox="1"/>
          <p:nvPr/>
        </p:nvSpPr>
        <p:spPr>
          <a:xfrm>
            <a:off x="4161900" y="3325122"/>
            <a:ext cx="17478899" cy="923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PHƯƠNG PHÁP TỌA ĐỘ TRONG KHÔNG GIAN 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923111" y="5868342"/>
            <a:ext cx="17876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 KIỆN ĐỂ HAI MẶT PHẲNG SONG </a:t>
            </a:r>
            <a:r>
              <a:rPr lang="en-US" sz="4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NG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VUÔNG GÓC</a:t>
            </a:r>
          </a:p>
        </p:txBody>
      </p:sp>
      <p:sp>
        <p:nvSpPr>
          <p:cNvPr id="89" name="Rectangle 88"/>
          <p:cNvSpPr/>
          <p:nvPr/>
        </p:nvSpPr>
        <p:spPr>
          <a:xfrm>
            <a:off x="3981891" y="9886365"/>
            <a:ext cx="6837128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8" grpId="0"/>
      <p:bldP spid="8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1331429" y="2857238"/>
            <a:ext cx="22431709" cy="3707902"/>
            <a:chOff x="1268078" y="2438400"/>
            <a:chExt cx="22431709" cy="3707902"/>
          </a:xfrm>
        </p:grpSpPr>
        <p:sp>
          <p:nvSpPr>
            <p:cNvPr id="67" name="Rounded Rectangle 66"/>
            <p:cNvSpPr/>
            <p:nvPr/>
          </p:nvSpPr>
          <p:spPr>
            <a:xfrm>
              <a:off x="1272210" y="2590800"/>
              <a:ext cx="22427577" cy="355550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8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517212" y="3545780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9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10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8" name="Group 107"/>
          <p:cNvGrpSpPr/>
          <p:nvPr/>
        </p:nvGrpSpPr>
        <p:grpSpPr>
          <a:xfrm>
            <a:off x="1347949" y="7100364"/>
            <a:ext cx="22402800" cy="5929836"/>
            <a:chOff x="1295400" y="6687460"/>
            <a:chExt cx="22402800" cy="6026416"/>
          </a:xfrm>
        </p:grpSpPr>
        <p:sp>
          <p:nvSpPr>
            <p:cNvPr id="109" name="Rounded Rectangle 108"/>
            <p:cNvSpPr/>
            <p:nvPr/>
          </p:nvSpPr>
          <p:spPr>
            <a:xfrm>
              <a:off x="1297099" y="6720727"/>
              <a:ext cx="22401101" cy="599314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0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Round Diagonal Corner Rectangle 11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4" name="TextBox 53"/>
          <p:cNvSpPr txBox="1"/>
          <p:nvPr/>
        </p:nvSpPr>
        <p:spPr>
          <a:xfrm>
            <a:off x="9512285" y="11787626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2240248" y="5613256"/>
                <a:ext cx="32528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0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GB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248" y="5613256"/>
                <a:ext cx="3252820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7313638" y="5642968"/>
                <a:ext cx="33689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5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GB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638" y="5642968"/>
                <a:ext cx="3368998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11352171" y="5584760"/>
                <a:ext cx="5501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60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.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2171" y="5584760"/>
                <a:ext cx="5501375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16853546" y="5641320"/>
                <a:ext cx="54864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0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3546" y="5641320"/>
                <a:ext cx="5486401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 flipH="1">
            <a:off x="13061818" y="5621756"/>
            <a:ext cx="761343" cy="708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908759" y="3221661"/>
                <a:ext cx="21430044" cy="2394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Trong 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tứ diệ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đo góc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759" y="3221661"/>
                <a:ext cx="21430044" cy="2394310"/>
              </a:xfrm>
              <a:prstGeom prst="rect">
                <a:avLst/>
              </a:prstGeom>
              <a:blipFill rotWithShape="0">
                <a:blip r:embed="rId7"/>
                <a:stretch>
                  <a:fillRect t="-5852" b="-8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978534" y="7459989"/>
                <a:ext cx="17119466" cy="96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VTP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534" y="7459989"/>
                <a:ext cx="17119466" cy="967573"/>
              </a:xfrm>
              <a:prstGeom prst="rect">
                <a:avLst/>
              </a:prstGeom>
              <a:blipFill>
                <a:blip r:embed="rId8"/>
                <a:stretch>
                  <a:fillRect l="-1460" t="-3165" b="-19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978534" y="8427178"/>
                <a:ext cx="12371977" cy="967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P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534" y="8427178"/>
                <a:ext cx="12371977" cy="967573"/>
              </a:xfrm>
              <a:prstGeom prst="rect">
                <a:avLst/>
              </a:prstGeom>
              <a:blipFill>
                <a:blip r:embed="rId9"/>
                <a:stretch>
                  <a:fillRect l="-2021" t="-2516" b="-18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028928" y="9401883"/>
                <a:ext cx="13616741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𝝋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óc giữ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928" y="9401883"/>
                <a:ext cx="13616741" cy="759375"/>
              </a:xfrm>
              <a:prstGeom prst="rect">
                <a:avLst/>
              </a:prstGeom>
              <a:blipFill>
                <a:blip r:embed="rId10"/>
                <a:stretch>
                  <a:fillRect l="-1835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028928" y="10163651"/>
                <a:ext cx="20660457" cy="1877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𝝋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vi-VN" sz="4400" b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vi-VN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vi-VN" sz="4400" b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e>
                                </m:rad>
                              </m:e>
                            </m:d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4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𝟐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928" y="10163651"/>
                <a:ext cx="20660457" cy="1877437"/>
              </a:xfrm>
              <a:prstGeom prst="rect">
                <a:avLst/>
              </a:prstGeom>
              <a:blipFill>
                <a:blip r:embed="rId11"/>
                <a:stretch>
                  <a:fillRect l="-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5028928" y="11750679"/>
                <a:ext cx="4250074" cy="83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𝝋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8928" y="11750679"/>
                <a:ext cx="4250074" cy="833241"/>
              </a:xfrm>
              <a:prstGeom prst="rect">
                <a:avLst/>
              </a:prstGeom>
              <a:blipFill>
                <a:blip r:embed="rId12"/>
                <a:stretch>
                  <a:fillRect l="-5882" t="-16176" b="-2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27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9" grpId="0"/>
      <p:bldP spid="70" grpId="0"/>
      <p:bldP spid="71" grpId="0"/>
      <p:bldP spid="72" grpId="0"/>
      <p:bldP spid="41" grpId="0" animBg="1"/>
      <p:bldP spid="3" grpId="0"/>
      <p:bldP spid="42" grpId="0"/>
      <p:bldP spid="44" grpId="0"/>
      <p:bldP spid="46" grpId="0"/>
      <p:bldP spid="48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143000" y="2770858"/>
            <a:ext cx="22431709" cy="4728312"/>
            <a:chOff x="1268078" y="2438400"/>
            <a:chExt cx="22431709" cy="4728312"/>
          </a:xfrm>
        </p:grpSpPr>
        <p:sp>
          <p:nvSpPr>
            <p:cNvPr id="70" name="Rounded Rectangle 69"/>
            <p:cNvSpPr/>
            <p:nvPr/>
          </p:nvSpPr>
          <p:spPr>
            <a:xfrm>
              <a:off x="1272210" y="2590800"/>
              <a:ext cx="22427577" cy="457591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1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2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347493" y="3525510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4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7" name="Group 106"/>
          <p:cNvGrpSpPr/>
          <p:nvPr/>
        </p:nvGrpSpPr>
        <p:grpSpPr>
          <a:xfrm>
            <a:off x="1140379" y="7787364"/>
            <a:ext cx="22402800" cy="5375974"/>
            <a:chOff x="1295400" y="6687460"/>
            <a:chExt cx="22402800" cy="5463533"/>
          </a:xfrm>
        </p:grpSpPr>
        <p:sp>
          <p:nvSpPr>
            <p:cNvPr id="108" name="Rounded Rectangle 107"/>
            <p:cNvSpPr/>
            <p:nvPr/>
          </p:nvSpPr>
          <p:spPr>
            <a:xfrm>
              <a:off x="1297099" y="6720727"/>
              <a:ext cx="22401101" cy="54302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4" name="TextBox 53"/>
          <p:cNvSpPr txBox="1"/>
          <p:nvPr/>
        </p:nvSpPr>
        <p:spPr>
          <a:xfrm>
            <a:off x="4715256" y="7767422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B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891070" y="3783190"/>
                <a:ext cx="21788288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Trong 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vuông góc với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Phương trình củ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070" y="3783190"/>
                <a:ext cx="21788288" cy="2265813"/>
              </a:xfrm>
              <a:prstGeom prst="rect">
                <a:avLst/>
              </a:prstGeom>
              <a:blipFill rotWithShape="0">
                <a:blip r:embed="rId3"/>
                <a:stretch>
                  <a:fillRect l="-1119" t="-6469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831218" y="6184295"/>
                <a:ext cx="50733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4=0</m:t>
                    </m:r>
                  </m:oMath>
                </a14:m>
                <a:r>
                  <a: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218" y="6184295"/>
                <a:ext cx="5073390" cy="769441"/>
              </a:xfrm>
              <a:prstGeom prst="rect">
                <a:avLst/>
              </a:prstGeom>
              <a:blipFill rotWithShape="0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7166198" y="6156763"/>
                <a:ext cx="47967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+2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𝑧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4=0.</m:t>
                    </m:r>
                  </m:oMath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198" y="6156763"/>
                <a:ext cx="4796713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2122141" y="6153475"/>
                <a:ext cx="5501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2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𝑧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=0 .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2141" y="6153475"/>
                <a:ext cx="5501375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17608276" y="6130109"/>
                <a:ext cx="54864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𝑧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=0.</m:t>
                    </m:r>
                  </m:oMath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276" y="6130109"/>
                <a:ext cx="5486401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6796381" y="6130109"/>
            <a:ext cx="1015518" cy="927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154166" y="8618858"/>
                <a:ext cx="21010634" cy="1592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166" y="8618858"/>
                <a:ext cx="21010634" cy="1592487"/>
              </a:xfrm>
              <a:prstGeom prst="rect">
                <a:avLst/>
              </a:prstGeom>
              <a:blipFill>
                <a:blip r:embed="rId8"/>
                <a:stretch>
                  <a:fillRect l="-1160" t="-9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54166" y="10318675"/>
                <a:ext cx="9433352" cy="923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gọ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</m:sub>
                            </m:sSub>
                          </m:e>
                        </m:acc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𝑸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166" y="10318675"/>
                <a:ext cx="9433352" cy="923523"/>
              </a:xfrm>
              <a:prstGeom prst="rect">
                <a:avLst/>
              </a:prstGeom>
              <a:blipFill>
                <a:blip r:embed="rId9"/>
                <a:stretch>
                  <a:fillRect l="-2584" t="-7285" r="-1680" b="-2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121107" y="11349528"/>
                <a:ext cx="21272293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một VTPT nên có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107" y="11349528"/>
                <a:ext cx="21272293" cy="1541319"/>
              </a:xfrm>
              <a:prstGeom prst="rect">
                <a:avLst/>
              </a:prstGeom>
              <a:blipFill>
                <a:blip r:embed="rId10"/>
                <a:stretch>
                  <a:fillRect l="-1175" t="-9486" r="-1032" b="-13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838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" grpId="0"/>
      <p:bldP spid="58" grpId="0"/>
      <p:bldP spid="65" grpId="0"/>
      <p:bldP spid="67" grpId="0"/>
      <p:bldP spid="68" grpId="0"/>
      <p:bldP spid="40" grpId="0" animBg="1"/>
      <p:bldP spid="43" grpId="0"/>
      <p:bldP spid="45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roup 105"/>
          <p:cNvGrpSpPr/>
          <p:nvPr/>
        </p:nvGrpSpPr>
        <p:grpSpPr>
          <a:xfrm>
            <a:off x="1066426" y="7908814"/>
            <a:ext cx="22402800" cy="4937430"/>
            <a:chOff x="1295400" y="6687460"/>
            <a:chExt cx="22402800" cy="5017847"/>
          </a:xfrm>
        </p:grpSpPr>
        <p:sp>
          <p:nvSpPr>
            <p:cNvPr id="107" name="Rounded Rectangle 106"/>
            <p:cNvSpPr/>
            <p:nvPr/>
          </p:nvSpPr>
          <p:spPr>
            <a:xfrm>
              <a:off x="1297099" y="6720726"/>
              <a:ext cx="22401101" cy="4984581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8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0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1" name="Round Diagonal Corner Rectangle 11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1066426" y="2879345"/>
            <a:ext cx="22431709" cy="4728312"/>
            <a:chOff x="1268078" y="2438400"/>
            <a:chExt cx="22431709" cy="4728312"/>
          </a:xfrm>
        </p:grpSpPr>
        <p:sp>
          <p:nvSpPr>
            <p:cNvPr id="58" name="Rounded Rectangle 57"/>
            <p:cNvSpPr/>
            <p:nvPr/>
          </p:nvSpPr>
          <p:spPr>
            <a:xfrm>
              <a:off x="1272210" y="2590800"/>
              <a:ext cx="22427577" cy="457591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67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249248" y="3545745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3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4" name="TextBox 53"/>
          <p:cNvSpPr txBox="1"/>
          <p:nvPr/>
        </p:nvSpPr>
        <p:spPr>
          <a:xfrm>
            <a:off x="5648817" y="7959668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13059185" y="5575958"/>
            <a:ext cx="1015518" cy="927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442411" y="3480249"/>
                <a:ext cx="21499293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Trong 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điểm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mặt phẳng đi qua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vuông gó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Phương trìn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411" y="3480249"/>
                <a:ext cx="21499293" cy="2265813"/>
              </a:xfrm>
              <a:prstGeom prst="rect">
                <a:avLst/>
              </a:prstGeom>
              <a:blipFill rotWithShape="0">
                <a:blip r:embed="rId3"/>
                <a:stretch>
                  <a:fillRect l="-1163" t="-6452" b="-9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2076991" y="5711157"/>
                <a:ext cx="828597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−7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11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𝑧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−3=0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991" y="5711157"/>
                <a:ext cx="8285979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12737186" y="5642890"/>
                <a:ext cx="794933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−7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11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𝑧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+15=0. 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7186" y="5642890"/>
                <a:ext cx="7949339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2975932" y="6513039"/>
                <a:ext cx="740561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7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11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𝑧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1=0.</m:t>
                    </m:r>
                  </m:oMath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932" y="6513039"/>
                <a:ext cx="7405618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13248102" y="6424240"/>
                <a:ext cx="69559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7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11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𝑧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+1=0.</m:t>
                    </m:r>
                  </m:oMath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8102" y="6424240"/>
                <a:ext cx="6955972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82396" y="8556344"/>
                <a:ext cx="20777604" cy="1887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</m:t>
                        </m:r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VTCP 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e>
                        </m:acc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396" y="8556344"/>
                <a:ext cx="20777604" cy="1887376"/>
              </a:xfrm>
              <a:prstGeom prst="rect">
                <a:avLst/>
              </a:prstGeom>
              <a:blipFill>
                <a:blip r:embed="rId8"/>
                <a:stretch>
                  <a:fillRect l="-1203" t="-3883" b="-9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081644" y="10693533"/>
                <a:ext cx="21083156" cy="16920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nhậ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e>
                        </m:acc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VTPT nên có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644" y="10693533"/>
                <a:ext cx="21083156" cy="1692066"/>
              </a:xfrm>
              <a:prstGeom prst="rect">
                <a:avLst/>
              </a:prstGeom>
              <a:blipFill>
                <a:blip r:embed="rId9"/>
                <a:stretch>
                  <a:fillRect l="-1156" t="-1439" r="-520" b="-1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13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0" grpId="0" animBg="1"/>
      <p:bldP spid="3" grpId="0"/>
      <p:bldP spid="69" grpId="0"/>
      <p:bldP spid="70" grpId="0"/>
      <p:bldP spid="71" grpId="0"/>
      <p:bldP spid="72" grpId="0"/>
      <p:bldP spid="6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09">
            <a:extLst>
              <a:ext uri="{FF2B5EF4-FFF2-40B4-BE49-F238E27FC236}">
                <a16:creationId xmlns:a16="http://schemas.microsoft.com/office/drawing/2014/main" xmlns="" id="{4ED73793-ACA4-46FD-BFA1-594EBDBEDF2C}"/>
              </a:ext>
            </a:extLst>
          </p:cNvPr>
          <p:cNvSpPr/>
          <p:nvPr/>
        </p:nvSpPr>
        <p:spPr>
          <a:xfrm>
            <a:off x="1053939" y="3311245"/>
            <a:ext cx="22206762" cy="6553200"/>
          </a:xfrm>
          <a:prstGeom prst="roundRect">
            <a:avLst>
              <a:gd name="adj" fmla="val 10158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2992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endParaRPr lang="en-US" sz="4400" b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398796" y="3827520"/>
            <a:ext cx="3498013" cy="1107965"/>
          </a:xfrm>
          <a:prstGeom prst="rect">
            <a:avLst/>
          </a:prstGeom>
          <a:solidFill>
            <a:srgbClr val="E2F0D9"/>
          </a:solidFill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6600" b="1" dirty="0">
                <a:solidFill>
                  <a:srgbClr val="0066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ẶN DÒ</a:t>
            </a:r>
          </a:p>
        </p:txBody>
      </p:sp>
      <p:grpSp>
        <p:nvGrpSpPr>
          <p:cNvPr id="14" name="Group 26"/>
          <p:cNvGrpSpPr/>
          <p:nvPr/>
        </p:nvGrpSpPr>
        <p:grpSpPr>
          <a:xfrm>
            <a:off x="880200" y="5715000"/>
            <a:ext cx="16000276" cy="872845"/>
            <a:chOff x="7459670" y="7543799"/>
            <a:chExt cx="16000276" cy="872846"/>
          </a:xfrm>
        </p:grpSpPr>
        <p:sp>
          <p:nvSpPr>
            <p:cNvPr id="15" name="TextBox 14"/>
            <p:cNvSpPr txBox="1"/>
            <p:nvPr/>
          </p:nvSpPr>
          <p:spPr>
            <a:xfrm>
              <a:off x="8993187" y="7620004"/>
              <a:ext cx="14466759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em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895348" y="7640053"/>
                  <a:ext cx="53572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22" name="Group 26"/>
          <p:cNvGrpSpPr/>
          <p:nvPr/>
        </p:nvGrpSpPr>
        <p:grpSpPr>
          <a:xfrm>
            <a:off x="861150" y="7097351"/>
            <a:ext cx="22837050" cy="907200"/>
            <a:chOff x="7483861" y="7543801"/>
            <a:chExt cx="23017391" cy="907201"/>
          </a:xfrm>
        </p:grpSpPr>
        <p:sp>
          <p:nvSpPr>
            <p:cNvPr id="23" name="TextBox 22"/>
            <p:cNvSpPr txBox="1"/>
            <p:nvPr/>
          </p:nvSpPr>
          <p:spPr>
            <a:xfrm>
              <a:off x="8993187" y="7620004"/>
              <a:ext cx="2150806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em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ước bà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OẢNG CÁCH TỪ MỘT ĐIỂM ĐẾN MỘT MẶT PHẲNG</a:t>
              </a:r>
            </a:p>
          </p:txBody>
        </p:sp>
        <p:grpSp>
          <p:nvGrpSpPr>
            <p:cNvPr id="24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2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27" name="Round Same Side Corner Rectangle 2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961794" y="7646473"/>
                  <a:ext cx="53572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8463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26"/>
          <p:cNvGrpSpPr/>
          <p:nvPr/>
        </p:nvGrpSpPr>
        <p:grpSpPr>
          <a:xfrm>
            <a:off x="304800" y="1905000"/>
            <a:ext cx="21172920" cy="1645864"/>
            <a:chOff x="7351453" y="7543799"/>
            <a:chExt cx="14959289" cy="1645866"/>
          </a:xfrm>
        </p:grpSpPr>
        <p:sp>
          <p:nvSpPr>
            <p:cNvPr id="14" name="TextBox 13"/>
            <p:cNvSpPr txBox="1"/>
            <p:nvPr/>
          </p:nvSpPr>
          <p:spPr>
            <a:xfrm>
              <a:off x="8993187" y="7620003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HAI MẶT PHẲNG SONG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VUÔNG GÓC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yế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27"/>
            <p:cNvGrpSpPr/>
            <p:nvPr/>
          </p:nvGrpSpPr>
          <p:grpSpPr>
            <a:xfrm>
              <a:off x="7351453" y="7543799"/>
              <a:ext cx="1623520" cy="872846"/>
              <a:chOff x="7351452" y="7543800"/>
              <a:chExt cx="1623520" cy="872846"/>
            </a:xfrm>
          </p:grpSpPr>
          <p:sp>
            <p:nvSpPr>
              <p:cNvPr id="1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29"/>
              <p:cNvGrpSpPr/>
              <p:nvPr/>
            </p:nvGrpSpPr>
            <p:grpSpPr>
              <a:xfrm>
                <a:off x="7351452" y="7640053"/>
                <a:ext cx="1623520" cy="776593"/>
                <a:chOff x="7351452" y="7640053"/>
                <a:chExt cx="1623520" cy="776593"/>
              </a:xfrm>
            </p:grpSpPr>
            <p:sp>
              <p:nvSpPr>
                <p:cNvPr id="18" name="Round Same Side Corner Rectangle 1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351452" y="7640053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085977" y="3440068"/>
                <a:ext cx="8212046" cy="3877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: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𝒛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: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𝒛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  <a:p>
                <a:pPr>
                  <a:lnSpc>
                    <a:spcPct val="200000"/>
                  </a:lnSpc>
                </a:pPr>
                <a:r>
                  <a:rPr lang="en-US" b="1" dirty="0"/>
                  <a:t> 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977" y="3440068"/>
                <a:ext cx="8212046" cy="38774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12760" y="3901047"/>
            <a:ext cx="177040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51" y="4838577"/>
            <a:ext cx="4909207" cy="65767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690402" y="10926248"/>
                <a:ext cx="4634732" cy="27084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/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402" y="10926248"/>
                <a:ext cx="4634732" cy="2708434"/>
              </a:xfrm>
              <a:prstGeom prst="rect">
                <a:avLst/>
              </a:prstGeom>
              <a:blipFill rotWithShape="0">
                <a:blip r:embed="rId5"/>
                <a:stretch>
                  <a:fillRect t="-6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6076831" y="10926248"/>
                <a:ext cx="4634732" cy="27084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831" y="10926248"/>
                <a:ext cx="4634732" cy="27084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6108" y="6314669"/>
            <a:ext cx="6092604" cy="49390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13182600" y="11506200"/>
                <a:ext cx="2602354" cy="27084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ắ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600" y="11506200"/>
                <a:ext cx="2602354" cy="2708434"/>
              </a:xfrm>
              <a:prstGeom prst="rect">
                <a:avLst/>
              </a:prstGeom>
              <a:blipFill rotWithShape="0">
                <a:blip r:embed="rId8"/>
                <a:stretch>
                  <a:fillRect r="-18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" descr="Củng cố kiến thứ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9401" y="6130445"/>
            <a:ext cx="5334000" cy="4764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18191168" y="11253740"/>
                <a:ext cx="5420772" cy="27084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𝒗𝒖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ô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𝒏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168" y="11253740"/>
                <a:ext cx="5420772" cy="270843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78810" y="5853555"/>
            <a:ext cx="4326609" cy="24487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60616" y="8371833"/>
            <a:ext cx="4345490" cy="252393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70249"/>
              </p:ext>
            </p:extLst>
          </p:nvPr>
        </p:nvGraphicFramePr>
        <p:xfrm>
          <a:off x="4768850" y="2335213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164880" imgH="253800" progId="Equation.DSMT4">
                  <p:embed/>
                </p:oleObj>
              </mc:Choice>
              <mc:Fallback>
                <p:oleObj name="Equation" r:id="rId13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8850" y="2335213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975809" y="2806355"/>
            <a:ext cx="73151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n>
                <a:solidFill>
                  <a:schemeClr val="bg1"/>
                </a:solidFill>
              </a:ln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25134" y="9162153"/>
            <a:ext cx="5068217" cy="1747661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 flipV="1">
            <a:off x="6975809" y="7372925"/>
            <a:ext cx="0" cy="2588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618483">
            <a:off x="5782920" y="10048657"/>
            <a:ext cx="914261" cy="798586"/>
          </a:xfrm>
          <a:prstGeom prst="arc">
            <a:avLst>
              <a:gd name="adj1" fmla="val 12793506"/>
              <a:gd name="adj2" fmla="val 266915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/>
              <p:cNvSpPr/>
              <p:nvPr/>
            </p:nvSpPr>
            <p:spPr>
              <a:xfrm>
                <a:off x="6187458" y="8341353"/>
                <a:ext cx="98552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458" y="8341353"/>
                <a:ext cx="985526" cy="7694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5530253" y="10056432"/>
                <a:ext cx="1330171" cy="7991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253" y="10056432"/>
                <a:ext cx="1330171" cy="79913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16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-0.00808 0.1821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" y="91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  <p:bldP spid="23" grpId="0"/>
      <p:bldP spid="26" grpId="0"/>
      <p:bldP spid="29" grpId="0"/>
      <p:bldP spid="31" grpId="0"/>
      <p:bldP spid="44" grpId="0" animBg="1"/>
      <p:bldP spid="46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1295400" y="3453498"/>
            <a:ext cx="22431709" cy="4728312"/>
            <a:chOff x="1268078" y="2438400"/>
            <a:chExt cx="22431709" cy="4728312"/>
          </a:xfrm>
        </p:grpSpPr>
        <p:sp>
          <p:nvSpPr>
            <p:cNvPr id="60" name="Rounded Rectangle 59"/>
            <p:cNvSpPr/>
            <p:nvPr/>
          </p:nvSpPr>
          <p:spPr>
            <a:xfrm>
              <a:off x="1272210" y="2590800"/>
              <a:ext cx="22427577" cy="457591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2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517212" y="3545780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5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106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107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108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" name="Group 3"/>
          <p:cNvGrpSpPr/>
          <p:nvPr/>
        </p:nvGrpSpPr>
        <p:grpSpPr>
          <a:xfrm>
            <a:off x="1273629" y="8890076"/>
            <a:ext cx="22402800" cy="3474760"/>
            <a:chOff x="1295400" y="6687460"/>
            <a:chExt cx="22402800" cy="3531354"/>
          </a:xfrm>
        </p:grpSpPr>
        <p:sp>
          <p:nvSpPr>
            <p:cNvPr id="58" name="Rounded Rectangle 57"/>
            <p:cNvSpPr/>
            <p:nvPr/>
          </p:nvSpPr>
          <p:spPr>
            <a:xfrm>
              <a:off x="1297099" y="6720727"/>
              <a:ext cx="22401101" cy="349808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0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Round Diagonal Corner Rectangle 11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26"/>
          <p:cNvGrpSpPr/>
          <p:nvPr/>
        </p:nvGrpSpPr>
        <p:grpSpPr>
          <a:xfrm>
            <a:off x="304800" y="1756686"/>
            <a:ext cx="21095352" cy="1555486"/>
            <a:chOff x="7284911" y="7543799"/>
            <a:chExt cx="14904485" cy="1555488"/>
          </a:xfrm>
        </p:grpSpPr>
        <p:sp>
          <p:nvSpPr>
            <p:cNvPr id="78" name="TextBox 77"/>
            <p:cNvSpPr txBox="1"/>
            <p:nvPr/>
          </p:nvSpPr>
          <p:spPr>
            <a:xfrm>
              <a:off x="8871841" y="7652735"/>
              <a:ext cx="13317555" cy="1446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HAI MẶT PHẲNG SONG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VUÔNG GÓC</a:t>
              </a:r>
            </a:p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8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2" name="Round Same Side Corner Rectangle 8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/>
              <p:cNvSpPr/>
              <p:nvPr/>
            </p:nvSpPr>
            <p:spPr>
              <a:xfrm>
                <a:off x="4448508" y="4372161"/>
                <a:ext cx="18821400" cy="3591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𝜷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𝜶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: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𝒛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𝜷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: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𝟔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𝒛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508" y="4372161"/>
                <a:ext cx="18821400" cy="3591752"/>
              </a:xfrm>
              <a:prstGeom prst="rect">
                <a:avLst/>
              </a:prstGeom>
              <a:blipFill rotWithShape="0">
                <a:blip r:embed="rId2"/>
                <a:stretch>
                  <a:fillRect l="-1328" t="-2716" b="-5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/>
              <p:cNvSpPr txBox="1"/>
              <p:nvPr/>
            </p:nvSpPr>
            <p:spPr>
              <a:xfrm>
                <a:off x="5820108" y="9234374"/>
                <a:ext cx="7510555" cy="20313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1;-2;3)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108" y="9234374"/>
                <a:ext cx="7510555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804868" y="10213135"/>
                <a:ext cx="12192000" cy="210512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2;-4;6)=2(1;-2;3)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868" y="10213135"/>
                <a:ext cx="12192000" cy="210512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804868" y="11437773"/>
                <a:ext cx="2866810" cy="897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𝛃</m:t>
                              </m:r>
                            </m:sub>
                          </m:sSub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𝛂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868" y="11437773"/>
                <a:ext cx="2866810" cy="8971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424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219200" y="3486155"/>
            <a:ext cx="22431709" cy="2838748"/>
            <a:chOff x="1268078" y="2438400"/>
            <a:chExt cx="22431709" cy="2838748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22427577" cy="268634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2517212" y="3545780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6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106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107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9" name="Group 108"/>
          <p:cNvGrpSpPr/>
          <p:nvPr/>
        </p:nvGrpSpPr>
        <p:grpSpPr>
          <a:xfrm>
            <a:off x="1248109" y="7184662"/>
            <a:ext cx="22402800" cy="3474760"/>
            <a:chOff x="1295400" y="6687460"/>
            <a:chExt cx="22402800" cy="3531354"/>
          </a:xfrm>
        </p:grpSpPr>
        <p:sp>
          <p:nvSpPr>
            <p:cNvPr id="110" name="Rounded Rectangle 109"/>
            <p:cNvSpPr/>
            <p:nvPr/>
          </p:nvSpPr>
          <p:spPr>
            <a:xfrm>
              <a:off x="1297099" y="6720727"/>
              <a:ext cx="22401101" cy="349808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4" name="Round Diagonal Corner Rectangle 11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26"/>
          <p:cNvGrpSpPr/>
          <p:nvPr/>
        </p:nvGrpSpPr>
        <p:grpSpPr>
          <a:xfrm>
            <a:off x="304800" y="1756686"/>
            <a:ext cx="21095352" cy="1555486"/>
            <a:chOff x="7284911" y="7543799"/>
            <a:chExt cx="14904485" cy="1555488"/>
          </a:xfrm>
        </p:grpSpPr>
        <p:sp>
          <p:nvSpPr>
            <p:cNvPr id="78" name="TextBox 77"/>
            <p:cNvSpPr txBox="1"/>
            <p:nvPr/>
          </p:nvSpPr>
          <p:spPr>
            <a:xfrm>
              <a:off x="8871841" y="7652735"/>
              <a:ext cx="13317555" cy="1446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HAI MẶT PHẲNG SONG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VUÔNG GÓC</a:t>
              </a:r>
            </a:p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8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2" name="Round Same Side Corner Rectangle 8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939714" y="4498314"/>
                <a:ext cx="20796794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(1;-2;3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714" y="4498314"/>
                <a:ext cx="20796794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1172" t="-9283" r="-528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2346129" y="7284429"/>
                <a:ext cx="2064906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2;-3;1)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129" y="7284429"/>
                <a:ext cx="20649060" cy="2123658"/>
              </a:xfrm>
              <a:prstGeom prst="rect">
                <a:avLst/>
              </a:prstGeom>
              <a:blipFill rotWithShape="0">
                <a:blip r:embed="rId3"/>
                <a:stretch>
                  <a:fillRect l="-1211" t="-6322" r="-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46128" y="8904104"/>
                <a:ext cx="20441059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(1;-2;3)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6128" y="8904104"/>
                <a:ext cx="20441059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1074" t="-8756" b="-18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3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54">
            <a:extLst>
              <a:ext uri="{FF2B5EF4-FFF2-40B4-BE49-F238E27FC236}">
                <a16:creationId xmlns:a16="http://schemas.microsoft.com/office/drawing/2014/main" xmlns="" id="{D02EBF9B-3E1C-4A85-B594-6A818A773FBD}"/>
              </a:ext>
            </a:extLst>
          </p:cNvPr>
          <p:cNvGrpSpPr/>
          <p:nvPr/>
        </p:nvGrpSpPr>
        <p:grpSpPr>
          <a:xfrm>
            <a:off x="859621" y="3486155"/>
            <a:ext cx="22901185" cy="2953578"/>
            <a:chOff x="1268078" y="3405486"/>
            <a:chExt cx="22901185" cy="2632971"/>
          </a:xfrm>
        </p:grpSpPr>
        <p:sp>
          <p:nvSpPr>
            <p:cNvPr id="8" name="Rounded Rectangle 61">
              <a:extLst>
                <a:ext uri="{FF2B5EF4-FFF2-40B4-BE49-F238E27FC236}">
                  <a16:creationId xmlns:a16="http://schemas.microsoft.com/office/drawing/2014/main" xmlns="" id="{B62E4B4D-CBB1-4E40-9D31-A1C441C6AE83}"/>
                </a:ext>
              </a:extLst>
            </p:cNvPr>
            <p:cNvSpPr/>
            <p:nvPr/>
          </p:nvSpPr>
          <p:spPr>
            <a:xfrm>
              <a:off x="1362289" y="3907148"/>
              <a:ext cx="22806974" cy="213130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15000"/>
                </a:lnSpc>
                <a:spcAft>
                  <a:spcPts val="1000"/>
                </a:spcAft>
              </a:pPr>
              <a:endParaRPr lang="en-US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15000"/>
                </a:lnSpc>
                <a:spcAft>
                  <a:spcPts val="1000"/>
                </a:spcAft>
              </a:pPr>
              <a:endPara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endPara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67">
              <a:extLst>
                <a:ext uri="{FF2B5EF4-FFF2-40B4-BE49-F238E27FC236}">
                  <a16:creationId xmlns:a16="http://schemas.microsoft.com/office/drawing/2014/main" xmlns="" id="{F6BADF66-6BFE-4A3C-9229-E28D04DE0DD3}"/>
                </a:ext>
              </a:extLst>
            </p:cNvPr>
            <p:cNvGrpSpPr/>
            <p:nvPr/>
          </p:nvGrpSpPr>
          <p:grpSpPr>
            <a:xfrm>
              <a:off x="1268078" y="3405486"/>
              <a:ext cx="3280495" cy="940513"/>
              <a:chOff x="1311958" y="3405486"/>
              <a:chExt cx="3280495" cy="940513"/>
            </a:xfrm>
          </p:grpSpPr>
          <p:sp>
            <p:nvSpPr>
              <p:cNvPr id="10" name="Freeform 20">
                <a:extLst>
                  <a:ext uri="{FF2B5EF4-FFF2-40B4-BE49-F238E27FC236}">
                    <a16:creationId xmlns:a16="http://schemas.microsoft.com/office/drawing/2014/main" xmlns="" id="{8AF6D54D-9AA2-412A-9713-EE84BCDDC2C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DED31D1-321C-4E79-8222-8B520526114D}"/>
                  </a:ext>
                </a:extLst>
              </p:cNvPr>
              <p:cNvSpPr txBox="1"/>
              <p:nvPr/>
            </p:nvSpPr>
            <p:spPr>
              <a:xfrm>
                <a:off x="2187627" y="3530138"/>
                <a:ext cx="2404826" cy="713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70">
                <a:extLst>
                  <a:ext uri="{FF2B5EF4-FFF2-40B4-BE49-F238E27FC236}">
                    <a16:creationId xmlns:a16="http://schemas.microsoft.com/office/drawing/2014/main" xmlns="" id="{914B8DDD-6257-4C76-BBAB-49C6649EC5A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F16C15A0-354B-4167-B305-A5320E73A97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xmlns="" id="{53B08846-882D-4B9D-ACC0-44BC34F46E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xmlns="" id="{A287EBF0-EA6E-47B8-88D6-61253F1611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xmlns="" id="{6455EEA0-3733-4556-9C3F-8FE2D505E2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6">
                  <a:extLst>
                    <a:ext uri="{FF2B5EF4-FFF2-40B4-BE49-F238E27FC236}">
                      <a16:creationId xmlns:a16="http://schemas.microsoft.com/office/drawing/2014/main" xmlns="" id="{802C94EF-0F16-481D-9CA4-D31A91D0F1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7">
                  <a:extLst>
                    <a:ext uri="{FF2B5EF4-FFF2-40B4-BE49-F238E27FC236}">
                      <a16:creationId xmlns:a16="http://schemas.microsoft.com/office/drawing/2014/main" xmlns="" id="{32A3572C-4A9E-47D6-AFF2-1C5FA78C57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xmlns="" id="{12F7CE46-01F1-4DF1-8377-C89D120A49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xmlns="" id="{A7FEE1CF-2E36-420B-9493-B454483E80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xmlns="" id="{B07EF2AE-9C1A-41F1-BB5C-59461FDC18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xmlns="" id="{A8AE5F36-6BEF-44F2-BA3A-6D6AF77FDE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xmlns="" id="{F0EA0C26-7B71-4F20-A935-E6017E8ED5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xmlns="" id="{25479083-4545-4F5D-A8DC-C4C9ED3463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xmlns="" id="{75346644-CBBC-430F-AA72-EB639AF588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>
                  <a:extLst>
                    <a:ext uri="{FF2B5EF4-FFF2-40B4-BE49-F238E27FC236}">
                      <a16:creationId xmlns:a16="http://schemas.microsoft.com/office/drawing/2014/main" xmlns="" id="{C05212D4-F690-44E3-8D61-C673AD00B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>
                  <a:extLst>
                    <a:ext uri="{FF2B5EF4-FFF2-40B4-BE49-F238E27FC236}">
                      <a16:creationId xmlns:a16="http://schemas.microsoft.com/office/drawing/2014/main" xmlns="" id="{CC266258-81B9-4B11-8A51-B705FA7ADC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>
                  <a:extLst>
                    <a:ext uri="{FF2B5EF4-FFF2-40B4-BE49-F238E27FC236}">
                      <a16:creationId xmlns:a16="http://schemas.microsoft.com/office/drawing/2014/main" xmlns="" id="{D3FD8C40-F3A5-42DA-8BC1-43A813A00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>
                  <a:extLst>
                    <a:ext uri="{FF2B5EF4-FFF2-40B4-BE49-F238E27FC236}">
                      <a16:creationId xmlns:a16="http://schemas.microsoft.com/office/drawing/2014/main" xmlns="" id="{1F795B23-E16F-4C08-9FCA-023C63ACE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>
                  <a:extLst>
                    <a:ext uri="{FF2B5EF4-FFF2-40B4-BE49-F238E27FC236}">
                      <a16:creationId xmlns:a16="http://schemas.microsoft.com/office/drawing/2014/main" xmlns="" id="{07DE5984-CA8C-4109-84C3-5DE1475307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>
                  <a:extLst>
                    <a:ext uri="{FF2B5EF4-FFF2-40B4-BE49-F238E27FC236}">
                      <a16:creationId xmlns:a16="http://schemas.microsoft.com/office/drawing/2014/main" xmlns="" id="{A07EDF90-335C-4B3A-B0CC-97D5639BA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>
                  <a:extLst>
                    <a:ext uri="{FF2B5EF4-FFF2-40B4-BE49-F238E27FC236}">
                      <a16:creationId xmlns:a16="http://schemas.microsoft.com/office/drawing/2014/main" xmlns="" id="{77DDD83D-8F9A-4145-B497-3977E150B0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>
                  <a:extLst>
                    <a:ext uri="{FF2B5EF4-FFF2-40B4-BE49-F238E27FC236}">
                      <a16:creationId xmlns:a16="http://schemas.microsoft.com/office/drawing/2014/main" xmlns="" id="{FBFBF1F1-C482-49D4-ADE9-32A4ECAD9E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>
                  <a:extLst>
                    <a:ext uri="{FF2B5EF4-FFF2-40B4-BE49-F238E27FC236}">
                      <a16:creationId xmlns:a16="http://schemas.microsoft.com/office/drawing/2014/main" xmlns="" id="{46A93B47-E9C8-43A1-A0B0-DF12CDB31E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>
                  <a:extLst>
                    <a:ext uri="{FF2B5EF4-FFF2-40B4-BE49-F238E27FC236}">
                      <a16:creationId xmlns:a16="http://schemas.microsoft.com/office/drawing/2014/main" xmlns="" id="{BB101AF8-76A0-4564-AC09-91409865DB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>
                  <a:extLst>
                    <a:ext uri="{FF2B5EF4-FFF2-40B4-BE49-F238E27FC236}">
                      <a16:creationId xmlns:a16="http://schemas.microsoft.com/office/drawing/2014/main" xmlns="" id="{EBB1DD42-D4FA-4613-9030-F203B687A9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>
                  <a:extLst>
                    <a:ext uri="{FF2B5EF4-FFF2-40B4-BE49-F238E27FC236}">
                      <a16:creationId xmlns:a16="http://schemas.microsoft.com/office/drawing/2014/main" xmlns="" id="{7DD9FBB7-ECFA-4708-8EE6-A8082DABF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43E6A658-7B46-401D-B55F-A8EEB18369CD}"/>
              </a:ext>
            </a:extLst>
          </p:cNvPr>
          <p:cNvSpPr txBox="1"/>
          <p:nvPr/>
        </p:nvSpPr>
        <p:spPr>
          <a:xfrm>
            <a:off x="1616738" y="6220888"/>
            <a:ext cx="21841827" cy="8054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nl-NL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10">
            <a:extLst>
              <a:ext uri="{FF2B5EF4-FFF2-40B4-BE49-F238E27FC236}">
                <a16:creationId xmlns:a16="http://schemas.microsoft.com/office/drawing/2014/main" xmlns="" id="{F26C0101-6FDE-4AD0-9422-EE82DC5A9312}"/>
              </a:ext>
            </a:extLst>
          </p:cNvPr>
          <p:cNvGrpSpPr/>
          <p:nvPr/>
        </p:nvGrpSpPr>
        <p:grpSpPr>
          <a:xfrm>
            <a:off x="988457" y="6745725"/>
            <a:ext cx="22772350" cy="6367037"/>
            <a:chOff x="89948" y="-10178653"/>
            <a:chExt cx="21628786" cy="5199124"/>
          </a:xfrm>
        </p:grpSpPr>
        <p:sp>
          <p:nvSpPr>
            <p:cNvPr id="60" name="Rounded Rectangle 52">
              <a:extLst>
                <a:ext uri="{FF2B5EF4-FFF2-40B4-BE49-F238E27FC236}">
                  <a16:creationId xmlns:a16="http://schemas.microsoft.com/office/drawing/2014/main" xmlns="" id="{546404D1-C2F2-4E67-A092-57535D1031BA}"/>
                </a:ext>
              </a:extLst>
            </p:cNvPr>
            <p:cNvSpPr/>
            <p:nvPr/>
          </p:nvSpPr>
          <p:spPr>
            <a:xfrm>
              <a:off x="92493" y="-10178653"/>
              <a:ext cx="21626241" cy="51991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F611AD36-3FFB-45AD-B2E1-5FC120DAED74}"/>
                </a:ext>
              </a:extLst>
            </p:cNvPr>
            <p:cNvGrpSpPr/>
            <p:nvPr/>
          </p:nvGrpSpPr>
          <p:grpSpPr>
            <a:xfrm>
              <a:off x="89948" y="-10163241"/>
              <a:ext cx="3412531" cy="745103"/>
              <a:chOff x="43978" y="-9724674"/>
              <a:chExt cx="3412531" cy="745103"/>
            </a:xfrm>
          </p:grpSpPr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xmlns="" id="{03344396-DD02-42AC-92C7-FC1D5AEF866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555485" y="-10889758"/>
                <a:ext cx="735940" cy="306610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90D49C14-F667-4179-A747-8C046D8B63A0}"/>
                  </a:ext>
                </a:extLst>
              </p:cNvPr>
              <p:cNvSpPr txBox="1"/>
              <p:nvPr/>
            </p:nvSpPr>
            <p:spPr>
              <a:xfrm>
                <a:off x="1109248" y="-9636175"/>
                <a:ext cx="2347261" cy="526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58">
                <a:extLst>
                  <a:ext uri="{FF2B5EF4-FFF2-40B4-BE49-F238E27FC236}">
                    <a16:creationId xmlns:a16="http://schemas.microsoft.com/office/drawing/2014/main" xmlns="" id="{33EEA216-E90A-41C6-822D-FEA348029707}"/>
                  </a:ext>
                </a:extLst>
              </p:cNvPr>
              <p:cNvSpPr/>
              <p:nvPr/>
            </p:nvSpPr>
            <p:spPr>
              <a:xfrm flipV="1">
                <a:off x="43978" y="-9699409"/>
                <a:ext cx="1020117" cy="67617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5">
                <a:extLst>
                  <a:ext uri="{FF2B5EF4-FFF2-40B4-BE49-F238E27FC236}">
                    <a16:creationId xmlns:a16="http://schemas.microsoft.com/office/drawing/2014/main" xmlns="" id="{C1138F7F-29FA-450E-A093-96170C5318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3302" y="-9624895"/>
                <a:ext cx="622415" cy="6453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5" name="Group 26"/>
          <p:cNvGrpSpPr/>
          <p:nvPr/>
        </p:nvGrpSpPr>
        <p:grpSpPr>
          <a:xfrm>
            <a:off x="304800" y="1756686"/>
            <a:ext cx="21095352" cy="1555486"/>
            <a:chOff x="7284911" y="7543799"/>
            <a:chExt cx="14904485" cy="1555488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1446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HAI MẶT PHẲNG SONG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VUÔNG GÓC</a:t>
              </a:r>
            </a:p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Rectangle 82"/>
              <p:cNvSpPr/>
              <p:nvPr/>
            </p:nvSpPr>
            <p:spPr>
              <a:xfrm>
                <a:off x="1980406" y="4432650"/>
                <a:ext cx="203454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3;1;-1), B(2;-1;4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𝒛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406" y="4432650"/>
                <a:ext cx="203454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229" t="-8861" r="-110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/>
              <p:cNvSpPr/>
              <p:nvPr/>
            </p:nvSpPr>
            <p:spPr>
              <a:xfrm>
                <a:off x="2147226" y="7958425"/>
                <a:ext cx="21259800" cy="3022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sub>
                        </m:sSub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226" y="7958425"/>
                <a:ext cx="21259800" cy="3022687"/>
              </a:xfrm>
              <a:prstGeom prst="rect">
                <a:avLst/>
              </a:prstGeom>
              <a:blipFill rotWithShape="0">
                <a:blip r:embed="rId4"/>
                <a:stretch>
                  <a:fillRect l="-1147" t="-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62466" y="10327121"/>
                <a:ext cx="19367948" cy="854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0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∧</m:t>
                    </m:r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sub>
                        </m:sSub>
                      </m:e>
                    </m:acc>
                    <m:r>
                      <a:rPr lang="en-US" sz="4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𝟑</m:t>
                        </m:r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466" y="10327121"/>
                <a:ext cx="19367948" cy="854016"/>
              </a:xfrm>
              <a:prstGeom prst="rect">
                <a:avLst/>
              </a:prstGeom>
              <a:blipFill rotWithShape="0">
                <a:blip r:embed="rId5"/>
                <a:stretch>
                  <a:fillRect l="-1133" t="-5000" b="-2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162466" y="11301492"/>
                <a:ext cx="2124456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𝟏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  <m:r>
                      <a:rPr lang="vi-VN" sz="44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Cambria" panose="02040503050406030204" pitchFamily="18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𝟏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466" y="11301492"/>
                <a:ext cx="2124456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1176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22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>
            <a:off x="1215812" y="3370254"/>
            <a:ext cx="22662554" cy="4728312"/>
            <a:chOff x="1268078" y="2438400"/>
            <a:chExt cx="22662554" cy="4728312"/>
          </a:xfrm>
        </p:grpSpPr>
        <p:sp>
          <p:nvSpPr>
            <p:cNvPr id="65" name="Rounded Rectangle 64"/>
            <p:cNvSpPr/>
            <p:nvPr/>
          </p:nvSpPr>
          <p:spPr>
            <a:xfrm>
              <a:off x="1272210" y="2590800"/>
              <a:ext cx="22658422" cy="457591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517212" y="3545780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1" name="Rectangle 7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7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4" name="Group 103"/>
          <p:cNvGrpSpPr/>
          <p:nvPr/>
        </p:nvGrpSpPr>
        <p:grpSpPr>
          <a:xfrm>
            <a:off x="1244721" y="8606322"/>
            <a:ext cx="22633645" cy="4404051"/>
            <a:chOff x="1295400" y="6687460"/>
            <a:chExt cx="22633645" cy="4475781"/>
          </a:xfrm>
        </p:grpSpPr>
        <p:sp>
          <p:nvSpPr>
            <p:cNvPr id="105" name="Rounded Rectangle 104"/>
            <p:cNvSpPr/>
            <p:nvPr/>
          </p:nvSpPr>
          <p:spPr>
            <a:xfrm>
              <a:off x="1297099" y="6720727"/>
              <a:ext cx="22631946" cy="4442514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6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10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996380" y="4507919"/>
                <a:ext cx="203454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d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𝒛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𝟐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</m:d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380" y="4507919"/>
                <a:ext cx="20345400" cy="1446550"/>
              </a:xfrm>
              <a:prstGeom prst="rect">
                <a:avLst/>
              </a:prstGeom>
              <a:blipFill>
                <a:blip r:embed="rId3"/>
                <a:stretch>
                  <a:fillRect l="-1198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598957" y="6226515"/>
            <a:ext cx="44075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So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06533" y="6255963"/>
            <a:ext cx="58057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02952" y="6264143"/>
            <a:ext cx="89994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50980" y="6264936"/>
            <a:ext cx="518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37900" y="9689968"/>
                <a:ext cx="22140466" cy="868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900" y="9689968"/>
                <a:ext cx="22140466" cy="868892"/>
              </a:xfrm>
              <a:prstGeom prst="rect">
                <a:avLst/>
              </a:prstGeom>
              <a:blipFill>
                <a:blip r:embed="rId4"/>
                <a:stretch>
                  <a:fillRect l="-1101" t="-12676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521727" y="8878981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803244" y="11880821"/>
                <a:ext cx="22075122" cy="871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vuông gó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2)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244" y="11880821"/>
                <a:ext cx="22075122" cy="871649"/>
              </a:xfrm>
              <a:prstGeom prst="rect">
                <a:avLst/>
              </a:prstGeom>
              <a:blipFill>
                <a:blip r:embed="rId5"/>
                <a:stretch>
                  <a:fillRect l="-1132" t="-12587" r="-60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/>
          <p:cNvSpPr/>
          <p:nvPr/>
        </p:nvSpPr>
        <p:spPr>
          <a:xfrm>
            <a:off x="10304894" y="6292372"/>
            <a:ext cx="762000" cy="675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772525" y="10697967"/>
                <a:ext cx="11498404" cy="11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ỉ s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(1) 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525" y="10697967"/>
                <a:ext cx="11498404" cy="1138838"/>
              </a:xfrm>
              <a:prstGeom prst="rect">
                <a:avLst/>
              </a:prstGeom>
              <a:blipFill>
                <a:blip r:embed="rId6"/>
                <a:stretch>
                  <a:fillRect l="-2174" r="-1113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33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2" grpId="0"/>
      <p:bldP spid="3" grpId="0"/>
      <p:bldP spid="4" grpId="0"/>
      <p:bldP spid="5" grpId="0"/>
      <p:bldP spid="6" grpId="0"/>
      <p:bldP spid="19" grpId="0"/>
      <p:bldP spid="41" grpId="0"/>
      <p:bldP spid="42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1207000" y="3071644"/>
            <a:ext cx="22431709" cy="6370426"/>
            <a:chOff x="1268078" y="2438400"/>
            <a:chExt cx="22431709" cy="6370426"/>
          </a:xfrm>
        </p:grpSpPr>
        <p:sp>
          <p:nvSpPr>
            <p:cNvPr id="58" name="Rounded Rectangle 57"/>
            <p:cNvSpPr/>
            <p:nvPr/>
          </p:nvSpPr>
          <p:spPr>
            <a:xfrm>
              <a:off x="1272210" y="2590800"/>
              <a:ext cx="22427577" cy="621802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67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517212" y="3545780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9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70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73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2" name="Group 101"/>
          <p:cNvGrpSpPr/>
          <p:nvPr/>
        </p:nvGrpSpPr>
        <p:grpSpPr>
          <a:xfrm>
            <a:off x="1244721" y="9779979"/>
            <a:ext cx="22402800" cy="3474760"/>
            <a:chOff x="1295400" y="6687460"/>
            <a:chExt cx="22402800" cy="3531354"/>
          </a:xfrm>
        </p:grpSpPr>
        <p:sp>
          <p:nvSpPr>
            <p:cNvPr id="103" name="Rounded Rectangle 102"/>
            <p:cNvSpPr/>
            <p:nvPr/>
          </p:nvSpPr>
          <p:spPr>
            <a:xfrm>
              <a:off x="1297099" y="6720727"/>
              <a:ext cx="22401101" cy="349808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376352" y="3797657"/>
                <a:ext cx="22036288" cy="1578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Trong 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ặp mặt phẳng nào sau đây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song song với 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52" y="3797657"/>
                <a:ext cx="22036288" cy="1578702"/>
              </a:xfrm>
              <a:prstGeom prst="rect">
                <a:avLst/>
              </a:prstGeom>
              <a:blipFill>
                <a:blip r:embed="rId3"/>
                <a:stretch>
                  <a:fillRect t="-9266" b="-17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423689" y="5249436"/>
                <a:ext cx="15648942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UcPeriod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689" y="5249436"/>
                <a:ext cx="15648942" cy="759375"/>
              </a:xfrm>
              <a:prstGeom prst="rect">
                <a:avLst/>
              </a:prstGeom>
              <a:blipFill>
                <a:blip r:embed="rId4"/>
                <a:stretch>
                  <a:fillRect l="-1597" t="-20000" b="-36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423689" y="6229203"/>
                <a:ext cx="144018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689" y="6229203"/>
                <a:ext cx="14401800" cy="759375"/>
              </a:xfrm>
              <a:prstGeom prst="rect">
                <a:avLst/>
              </a:prstGeom>
              <a:blipFill>
                <a:blip r:embed="rId5"/>
                <a:stretch>
                  <a:fillRect l="-1736"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423689" y="7169821"/>
                <a:ext cx="12154802" cy="1055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𝑲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689" y="7169821"/>
                <a:ext cx="12154802" cy="1055097"/>
              </a:xfrm>
              <a:prstGeom prst="rect">
                <a:avLst/>
              </a:prstGeom>
              <a:blipFill>
                <a:blip r:embed="rId6"/>
                <a:stretch>
                  <a:fillRect l="-2056" t="-578" b="-10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423689" y="8480356"/>
                <a:ext cx="15304153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𝒁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689" y="8480356"/>
                <a:ext cx="15304153" cy="759375"/>
              </a:xfrm>
              <a:prstGeom prst="rect">
                <a:avLst/>
              </a:prstGeom>
              <a:blipFill>
                <a:blip r:embed="rId7"/>
                <a:stretch>
                  <a:fillRect l="-1633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098411" y="10949801"/>
                <a:ext cx="18231040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xét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411" y="10949801"/>
                <a:ext cx="18231040" cy="1138838"/>
              </a:xfrm>
              <a:prstGeom prst="rect">
                <a:avLst/>
              </a:prstGeom>
              <a:blipFill>
                <a:blip r:embed="rId8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5129134" y="10195302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B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4098411" y="6258725"/>
            <a:ext cx="826152" cy="7549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61049" y="12184418"/>
            <a:ext cx="15629431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 các cặp còn lại ta thấy chúng không song s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53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51" grpId="0"/>
      <p:bldP spid="53" grpId="0"/>
      <p:bldP spid="54" grpId="0"/>
      <p:bldP spid="55" grpId="0" animBg="1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038118" y="3199112"/>
            <a:ext cx="22431709" cy="4079097"/>
            <a:chOff x="1268078" y="2438400"/>
            <a:chExt cx="22431709" cy="3900025"/>
          </a:xfrm>
        </p:grpSpPr>
        <p:sp>
          <p:nvSpPr>
            <p:cNvPr id="70" name="Rounded Rectangle 69"/>
            <p:cNvSpPr/>
            <p:nvPr/>
          </p:nvSpPr>
          <p:spPr>
            <a:xfrm>
              <a:off x="1272210" y="2590801"/>
              <a:ext cx="22427577" cy="3747624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1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2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517212" y="3545780"/>
                <a:ext cx="1858201" cy="765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4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07" name="Group 106"/>
          <p:cNvGrpSpPr/>
          <p:nvPr/>
        </p:nvGrpSpPr>
        <p:grpSpPr>
          <a:xfrm>
            <a:off x="1019297" y="7434017"/>
            <a:ext cx="22402800" cy="5781870"/>
            <a:chOff x="1295400" y="6687460"/>
            <a:chExt cx="22402800" cy="5876040"/>
          </a:xfrm>
        </p:grpSpPr>
        <p:sp>
          <p:nvSpPr>
            <p:cNvPr id="108" name="Rounded Rectangle 107"/>
            <p:cNvSpPr/>
            <p:nvPr/>
          </p:nvSpPr>
          <p:spPr>
            <a:xfrm>
              <a:off x="1297099" y="6720727"/>
              <a:ext cx="22401101" cy="5842773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4" name="TextBox 53"/>
          <p:cNvSpPr txBox="1"/>
          <p:nvPr/>
        </p:nvSpPr>
        <p:spPr>
          <a:xfrm>
            <a:off x="20074800" y="11982400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A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801667" y="3526494"/>
                <a:ext cx="21211971" cy="2368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mặt phẳng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667" y="3526494"/>
                <a:ext cx="21211971" cy="2368405"/>
              </a:xfrm>
              <a:prstGeom prst="rect">
                <a:avLst/>
              </a:prstGeom>
              <a:blipFill rotWithShape="0">
                <a:blip r:embed="rId3"/>
                <a:stretch>
                  <a:fillRect l="-1178" t="-5913" b="-8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767572" y="5660121"/>
                <a:ext cx="54864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=−1;−</m:t>
                      </m:r>
                      <m:f>
                        <m:fPr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 dirty="0"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572" y="5660121"/>
                <a:ext cx="5486401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605111" y="5714568"/>
                <a:ext cx="54864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800" b="0" i="1" spc="-15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=1;−</m:t>
                      </m:r>
                      <m:f>
                        <m:fPr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 dirty="0"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111" y="5714568"/>
                <a:ext cx="5486401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1741972" y="5955471"/>
                <a:ext cx="55013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4800" b="1" dirty="0"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1972" y="5955471"/>
                <a:ext cx="550137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6407408" y="5535188"/>
                <a:ext cx="54864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pt-BR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 dirty="0"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7408" y="5535188"/>
                <a:ext cx="5486401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2221681" y="6041409"/>
            <a:ext cx="762000" cy="7681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73378" y="7309282"/>
                <a:ext cx="9319282" cy="879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378" y="7309282"/>
                <a:ext cx="9319282" cy="879151"/>
              </a:xfrm>
              <a:prstGeom prst="rect">
                <a:avLst/>
              </a:prstGeom>
              <a:blipFill>
                <a:blip r:embed="rId8"/>
                <a:stretch>
                  <a:fillRect l="-2683" t="-11806" r="-1636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73378" y="8219507"/>
                <a:ext cx="17345361" cy="869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378" y="8219507"/>
                <a:ext cx="17345361" cy="869149"/>
              </a:xfrm>
              <a:prstGeom prst="rect">
                <a:avLst/>
              </a:prstGeom>
              <a:blipFill>
                <a:blip r:embed="rId9"/>
                <a:stretch>
                  <a:fillRect l="-1441"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173378" y="9231479"/>
                <a:ext cx="10035119" cy="871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378" y="9231479"/>
                <a:ext cx="10035119" cy="871649"/>
              </a:xfrm>
              <a:prstGeom prst="rect">
                <a:avLst/>
              </a:prstGeom>
              <a:blipFill>
                <a:blip r:embed="rId10"/>
                <a:stretch>
                  <a:fillRect l="-2491" t="-118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692423" y="10324198"/>
                <a:ext cx="18868860" cy="2891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vi-VN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</m:d>
                      <m:r>
                        <a:rPr lang="vi-VN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vi-VN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423" y="10324198"/>
                <a:ext cx="18868860" cy="28916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776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" grpId="0"/>
      <p:bldP spid="58" grpId="0"/>
      <p:bldP spid="65" grpId="0"/>
      <p:bldP spid="67" grpId="0"/>
      <p:bldP spid="68" grpId="0"/>
      <p:bldP spid="6" grpId="0" animBg="1"/>
      <p:bldP spid="2" grpId="0"/>
      <p:bldP spid="4" grpId="0"/>
      <p:bldP spid="1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/>
          <p:cNvGrpSpPr/>
          <p:nvPr/>
        </p:nvGrpSpPr>
        <p:grpSpPr>
          <a:xfrm>
            <a:off x="1066800" y="7821075"/>
            <a:ext cx="22402800" cy="5132924"/>
            <a:chOff x="1295400" y="6687460"/>
            <a:chExt cx="22402800" cy="5216525"/>
          </a:xfrm>
        </p:grpSpPr>
        <p:sp>
          <p:nvSpPr>
            <p:cNvPr id="108" name="Rounded Rectangle 107"/>
            <p:cNvSpPr/>
            <p:nvPr/>
          </p:nvSpPr>
          <p:spPr>
            <a:xfrm>
              <a:off x="1297099" y="6720726"/>
              <a:ext cx="22401101" cy="518325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54"/>
            <p:cNvGrpSpPr/>
            <p:nvPr/>
          </p:nvGrpSpPr>
          <p:grpSpPr>
            <a:xfrm>
              <a:off x="1295400" y="668746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>
            <a:off x="1066800" y="2978631"/>
            <a:ext cx="22431709" cy="4728312"/>
            <a:chOff x="1268078" y="2438400"/>
            <a:chExt cx="22431709" cy="4728312"/>
          </a:xfrm>
        </p:grpSpPr>
        <p:sp>
          <p:nvSpPr>
            <p:cNvPr id="65" name="Rounded Rectangle 64"/>
            <p:cNvSpPr/>
            <p:nvPr/>
          </p:nvSpPr>
          <p:spPr>
            <a:xfrm>
              <a:off x="1272210" y="2590800"/>
              <a:ext cx="22427577" cy="4575912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517212" y="3545780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4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9" name="Rectangle 7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02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03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104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105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FCBE70D8-0ED4-41FF-9650-DF9BA92E8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-169055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5" name="Group 26"/>
          <p:cNvGrpSpPr/>
          <p:nvPr/>
        </p:nvGrpSpPr>
        <p:grpSpPr>
          <a:xfrm>
            <a:off x="304800" y="1756687"/>
            <a:ext cx="21095352" cy="912838"/>
            <a:chOff x="7284911" y="7543799"/>
            <a:chExt cx="14904485" cy="912839"/>
          </a:xfrm>
        </p:grpSpPr>
        <p:sp>
          <p:nvSpPr>
            <p:cNvPr id="76" name="TextBox 75"/>
            <p:cNvSpPr txBox="1"/>
            <p:nvPr/>
          </p:nvSpPr>
          <p:spPr>
            <a:xfrm>
              <a:off x="8871841" y="7652735"/>
              <a:ext cx="1331755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ẬP TRẮC NGHIỆM</a:t>
              </a: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284911" y="7543799"/>
              <a:ext cx="1623520" cy="912839"/>
              <a:chOff x="7284910" y="7543800"/>
              <a:chExt cx="1623520" cy="912839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29"/>
              <p:cNvGrpSpPr/>
              <p:nvPr/>
            </p:nvGrpSpPr>
            <p:grpSpPr>
              <a:xfrm>
                <a:off x="7284910" y="7685126"/>
                <a:ext cx="1623520" cy="771513"/>
                <a:chOff x="7284910" y="7685126"/>
                <a:chExt cx="1623520" cy="771513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284910" y="7702585"/>
                  <a:ext cx="1623520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4" name="TextBox 53"/>
          <p:cNvSpPr txBox="1"/>
          <p:nvPr/>
        </p:nvSpPr>
        <p:spPr>
          <a:xfrm>
            <a:off x="5473752" y="7841373"/>
            <a:ext cx="2650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A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331233" y="4110588"/>
                <a:ext cx="20943119" cy="2368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Trong không gian với hệ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mặt phẳng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óc giữ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233" y="4110588"/>
                <a:ext cx="20943119" cy="2368405"/>
              </a:xfrm>
              <a:prstGeom prst="rect">
                <a:avLst/>
              </a:prstGeom>
              <a:blipFill rotWithShape="0">
                <a:blip r:embed="rId3"/>
                <a:stretch>
                  <a:fillRect l="-1164" t="-5913" b="-8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1835267" y="6359853"/>
                <a:ext cx="32528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0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GB" sz="4400" dirty="0"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267" y="6359853"/>
                <a:ext cx="3252820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6908657" y="6389565"/>
                <a:ext cx="33689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5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en-GB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57" y="6389565"/>
                <a:ext cx="3368998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10947190" y="6331357"/>
                <a:ext cx="5501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60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.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190" y="6331357"/>
                <a:ext cx="5501375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16448565" y="6387917"/>
                <a:ext cx="54864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0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8565" y="6387917"/>
                <a:ext cx="5486401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 flipH="1">
            <a:off x="2449830" y="6463022"/>
            <a:ext cx="761343" cy="7084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448954" y="8615536"/>
                <a:ext cx="20106246" cy="820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VTP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 lượt l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954" y="8615536"/>
                <a:ext cx="20106246" cy="820674"/>
              </a:xfrm>
              <a:prstGeom prst="rect">
                <a:avLst/>
              </a:prstGeom>
              <a:blipFill>
                <a:blip r:embed="rId8"/>
                <a:stretch>
                  <a:fillRect l="-1243" t="-17037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550892" y="9478766"/>
                <a:ext cx="18175508" cy="1423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e>
                        </m: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𝑸</m:t>
                            </m:r>
                          </m:e>
                        </m:d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𝑷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vi-VN" sz="4400" b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𝑸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𝑷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vi-VN" sz="4400" b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𝑸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𝑷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vi-VN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𝑸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  <m:r>
                          <a:rPr lang="vi-VN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892" y="9478766"/>
                <a:ext cx="18175508" cy="1423980"/>
              </a:xfrm>
              <a:prstGeom prst="rect">
                <a:avLst/>
              </a:prstGeom>
              <a:blipFill>
                <a:blip r:embed="rId9"/>
                <a:stretch>
                  <a:fillRect l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550892" y="11061378"/>
                <a:ext cx="17870708" cy="773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 nhau một góc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𝟎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892" y="11061378"/>
                <a:ext cx="17870708" cy="773417"/>
              </a:xfrm>
              <a:prstGeom prst="rect">
                <a:avLst/>
              </a:prstGeom>
              <a:blipFill>
                <a:blip r:embed="rId10"/>
                <a:stretch>
                  <a:fillRect l="-136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47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" grpId="0"/>
      <p:bldP spid="69" grpId="0"/>
      <p:bldP spid="70" grpId="0"/>
      <p:bldP spid="71" grpId="0"/>
      <p:bldP spid="72" grpId="0"/>
      <p:bldP spid="41" grpId="0" animBg="1"/>
      <p:bldP spid="43" grpId="0"/>
      <p:bldP spid="45" grpId="0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91918207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249</TotalTime>
  <Words>664</Words>
  <PresentationFormat>Custom</PresentationFormat>
  <Paragraphs>189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10-10-05T17:56:58Z</dcterms:modified>
</cp:coreProperties>
</file>